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4A00BF" w:rsidRDefault="004A00BF" w:rsidP="004A00BF">
      <w:pPr>
        <w:jc w:val="center"/>
        <w:rPr>
          <w:b/>
          <w:bCs/>
        </w:rPr>
      </w:pPr>
      <w:r>
        <w:rPr>
          <w:b/>
          <w:bCs/>
        </w:rPr>
        <w:t>Physics 30 – Lesson 31</w:t>
      </w:r>
    </w:p>
    <w:p w:rsidR="004A00BF" w:rsidRDefault="004A00BF" w:rsidP="004A00BF">
      <w:pPr>
        <w:jc w:val="center"/>
        <w:rPr>
          <w:b/>
          <w:bCs/>
        </w:rPr>
      </w:pPr>
      <w:r>
        <w:rPr>
          <w:b/>
          <w:bCs/>
        </w:rPr>
        <w:t>Bohr Model of the Atom</w:t>
      </w:r>
    </w:p>
    <w:p w:rsidR="004A00BF" w:rsidRDefault="004A00BF" w:rsidP="004A00BF">
      <w:pPr>
        <w:jc w:val="right"/>
      </w:pPr>
      <w:r>
        <w:fldChar w:fldCharType="begin"/>
      </w:r>
      <w:r>
        <w:instrText xml:space="preserve"> MACROBUTTON MTEditEquationSection2 </w:instrText>
      </w:r>
      <w:r>
        <w:rPr>
          <w:rStyle w:val="MTEquationSection"/>
        </w:rPr>
        <w:instrText>Equation Chapter 1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r w:rsidR="007F64AF">
        <w:t>/</w:t>
      </w:r>
      <w:r w:rsidR="006A69C2">
        <w:t>4</w:t>
      </w:r>
      <w:r w:rsidR="007F64AF">
        <w:t>8</w:t>
      </w:r>
    </w:p>
    <w:p w:rsidR="00E31638" w:rsidRDefault="00E31638" w:rsidP="004A00BF"/>
    <w:p w:rsidR="0017558B" w:rsidRDefault="005E1385" w:rsidP="0017558B">
      <w:pPr>
        <w:ind w:left="720" w:hanging="720"/>
      </w:pPr>
      <w:r>
        <w:t>1.</w:t>
      </w:r>
      <w:r>
        <w:tab/>
      </w:r>
      <w:smartTag w:uri="urn:schemas-microsoft-com:office:smarttags" w:element="place">
        <w:r w:rsidR="0037522C">
          <w:t>Rutherford</w:t>
        </w:r>
      </w:smartTag>
      <w:r w:rsidR="0037522C">
        <w:t xml:space="preserve"> stated that electrons go in circular orbits. If they do, they are experiencing a centripetal acceleration</w:t>
      </w:r>
      <w:r w:rsidR="00C65924">
        <w:t>.  A</w:t>
      </w:r>
      <w:r w:rsidR="0037522C">
        <w:t xml:space="preserve">n accelerating charge, according to Maxwell, will radiate </w:t>
      </w:r>
    </w:p>
    <w:p w:rsidR="0037522C" w:rsidRDefault="0017558B" w:rsidP="0017558B">
      <w:pPr>
        <w:ind w:left="720" w:hanging="720"/>
      </w:pPr>
      <w:r>
        <w:t>/2</w:t>
      </w:r>
      <w:r>
        <w:tab/>
      </w:r>
      <w:r w:rsidR="0037522C">
        <w:t xml:space="preserve">electromagnetic waves. No such waves </w:t>
      </w:r>
      <w:r>
        <w:t>a</w:t>
      </w:r>
      <w:r w:rsidR="0037522C">
        <w:t>re detected.</w:t>
      </w:r>
    </w:p>
    <w:p w:rsidR="002273DE" w:rsidRDefault="002273DE" w:rsidP="0017558B"/>
    <w:p w:rsidR="0017558B" w:rsidRDefault="0017558B" w:rsidP="0017558B">
      <w:r>
        <w:t>2.</w:t>
      </w:r>
    </w:p>
    <w:p w:rsidR="0037522C" w:rsidRDefault="0037522C" w:rsidP="0017558B">
      <w:pPr>
        <w:ind w:left="1152" w:hanging="432"/>
      </w:pPr>
      <w:r>
        <w:t>A)</w:t>
      </w:r>
      <w:r w:rsidR="0017558B">
        <w:tab/>
      </w:r>
      <w:r>
        <w:t>The electric energy causes electrons around atoms to jump to excited states of energy.</w:t>
      </w:r>
    </w:p>
    <w:p w:rsidR="0037522C" w:rsidRDefault="0017558B" w:rsidP="0017558B">
      <w:r>
        <w:t>/4</w:t>
      </w:r>
      <w:r>
        <w:tab/>
      </w:r>
      <w:r w:rsidR="0037522C">
        <w:t>B)</w:t>
      </w:r>
      <w:r>
        <w:t xml:space="preserve">   </w:t>
      </w:r>
      <w:r w:rsidR="0037522C">
        <w:t>An electron in an excited state is one which has more energy than normal</w:t>
      </w:r>
    </w:p>
    <w:p w:rsidR="0037522C" w:rsidRDefault="0037522C" w:rsidP="0017558B">
      <w:pPr>
        <w:ind w:left="1152" w:hanging="432"/>
      </w:pPr>
      <w:r>
        <w:t>C)</w:t>
      </w:r>
      <w:r w:rsidR="0017558B">
        <w:tab/>
      </w:r>
      <w:r>
        <w:t>As an electron jumps down it must lose its excess energy. A photon is emitted.</w:t>
      </w:r>
    </w:p>
    <w:p w:rsidR="0037522C" w:rsidRDefault="0037522C" w:rsidP="0017558B">
      <w:pPr>
        <w:ind w:left="1152" w:hanging="432"/>
      </w:pPr>
      <w:r>
        <w:t>D)</w:t>
      </w:r>
      <w:r w:rsidR="0017558B">
        <w:tab/>
      </w:r>
      <w:r>
        <w:t xml:space="preserve">Each photon’s energy has a wavelength given by </w:t>
      </w:r>
      <w:r w:rsidRPr="0037522C">
        <w:rPr>
          <w:position w:val="-24"/>
        </w:rPr>
        <w:object w:dxaOrig="74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6pt;height:30.6pt" o:ole="">
            <v:imagedata r:id="rId7" o:title=""/>
          </v:shape>
          <o:OLEObject Type="Embed" ProgID="Equation.DSMT4" ShapeID="_x0000_i1025" DrawAspect="Content" ObjectID="_1546695511" r:id="rId8"/>
        </w:object>
      </w:r>
      <w:r w:rsidR="0017558B">
        <w:t>.</w:t>
      </w:r>
      <w:r>
        <w:t xml:space="preserve"> Different energy jumps produce different wavelengths of light being emitted across the spectrum</w:t>
      </w:r>
      <w:r w:rsidR="0017558B">
        <w:t>.</w:t>
      </w:r>
    </w:p>
    <w:p w:rsidR="0037522C" w:rsidRDefault="0037522C" w:rsidP="0017558B"/>
    <w:p w:rsidR="0037522C" w:rsidRDefault="005E1385" w:rsidP="0017558B">
      <w:pPr>
        <w:ind w:left="720" w:hanging="720"/>
      </w:pPr>
      <w:r w:rsidRPr="005E1385">
        <w:t>3.</w:t>
      </w:r>
      <w:r w:rsidRPr="005E1385">
        <w:tab/>
      </w:r>
      <w:r w:rsidR="0037522C" w:rsidRPr="00FE5227">
        <w:rPr>
          <w:i/>
        </w:rPr>
        <w:t>Emission spectra</w:t>
      </w:r>
      <w:r w:rsidR="0037522C">
        <w:t xml:space="preserve"> – as excited electrons fall down in energy level a photon with a specific wavelength is emitted. Different electrons falling from / to different energy levels produce different wavelengths of light</w:t>
      </w:r>
    </w:p>
    <w:p w:rsidR="0037522C" w:rsidRDefault="0017558B" w:rsidP="0017558B">
      <w:pPr>
        <w:ind w:left="720" w:hanging="720"/>
      </w:pPr>
      <w:r>
        <w:t>/2</w:t>
      </w:r>
      <w:r>
        <w:tab/>
      </w:r>
      <w:r w:rsidR="0037522C" w:rsidRPr="00FE5227">
        <w:rPr>
          <w:i/>
        </w:rPr>
        <w:t>Absorption spectra</w:t>
      </w:r>
      <w:r w:rsidR="0037522C">
        <w:t xml:space="preserve"> – as white light (all frequencies) pass</w:t>
      </w:r>
      <w:r w:rsidR="00C65924">
        <w:t>es</w:t>
      </w:r>
      <w:r w:rsidR="0037522C">
        <w:t xml:space="preserve"> through a gas, only those frequencies which give energy to the </w:t>
      </w:r>
      <w:r>
        <w:t>atoms</w:t>
      </w:r>
      <w:r w:rsidR="0037522C">
        <w:t xml:space="preserve"> in the gas will be absorbed. The remainder of li</w:t>
      </w:r>
      <w:r w:rsidR="00FE5227">
        <w:t>ght just passes through the gas</w:t>
      </w:r>
      <w:r w:rsidR="0037522C">
        <w:t>.</w:t>
      </w:r>
    </w:p>
    <w:p w:rsidR="002A7198" w:rsidRDefault="002A7198" w:rsidP="0017558B"/>
    <w:p w:rsidR="002A7198" w:rsidRDefault="005E1385" w:rsidP="0017558B">
      <w:r>
        <w:t>4.</w:t>
      </w:r>
      <w:r>
        <w:tab/>
      </w:r>
      <w:r w:rsidR="002A7198">
        <w:t>Strengths:</w:t>
      </w:r>
    </w:p>
    <w:p w:rsidR="002A7198" w:rsidRDefault="002A7198" w:rsidP="0017558B">
      <w:pPr>
        <w:numPr>
          <w:ilvl w:val="1"/>
          <w:numId w:val="21"/>
        </w:numPr>
        <w:tabs>
          <w:tab w:val="clear" w:pos="1440"/>
          <w:tab w:val="num" w:pos="1080"/>
        </w:tabs>
        <w:ind w:left="1080"/>
      </w:pPr>
      <w:r>
        <w:t>Provided a model whose internal energy levels matched the emission patterns for hydro</w:t>
      </w:r>
      <w:r w:rsidR="0017558B">
        <w:t>gen</w:t>
      </w:r>
      <w:r>
        <w:t xml:space="preserve"> atoms.</w:t>
      </w:r>
    </w:p>
    <w:p w:rsidR="002A7198" w:rsidRDefault="002A7198" w:rsidP="0017558B">
      <w:pPr>
        <w:numPr>
          <w:ilvl w:val="1"/>
          <w:numId w:val="21"/>
        </w:numPr>
        <w:tabs>
          <w:tab w:val="clear" w:pos="1440"/>
          <w:tab w:val="num" w:pos="1080"/>
        </w:tabs>
        <w:ind w:left="1080"/>
      </w:pPr>
      <w:r>
        <w:t>Accounted for stability of the atom</w:t>
      </w:r>
    </w:p>
    <w:p w:rsidR="002A7198" w:rsidRDefault="002A7198" w:rsidP="0017558B">
      <w:pPr>
        <w:numPr>
          <w:ilvl w:val="1"/>
          <w:numId w:val="21"/>
        </w:numPr>
        <w:tabs>
          <w:tab w:val="clear" w:pos="1440"/>
          <w:tab w:val="num" w:pos="1080"/>
        </w:tabs>
        <w:ind w:left="1080"/>
      </w:pPr>
      <w:r>
        <w:t>Applied equally well to other one-electron atoms</w:t>
      </w:r>
    </w:p>
    <w:p w:rsidR="002A7198" w:rsidRDefault="0017558B" w:rsidP="0017558B">
      <w:r>
        <w:t>/5</w:t>
      </w:r>
      <w:r>
        <w:tab/>
      </w:r>
      <w:r w:rsidR="002A7198">
        <w:t>Weaknesses</w:t>
      </w:r>
    </w:p>
    <w:p w:rsidR="002A7198" w:rsidRDefault="002A7198" w:rsidP="0017558B">
      <w:pPr>
        <w:numPr>
          <w:ilvl w:val="1"/>
          <w:numId w:val="21"/>
        </w:numPr>
        <w:tabs>
          <w:tab w:val="clear" w:pos="1440"/>
          <w:tab w:val="num" w:pos="1080"/>
        </w:tabs>
        <w:ind w:left="1080"/>
      </w:pPr>
      <w:r>
        <w:t xml:space="preserve">did not work for </w:t>
      </w:r>
      <w:r w:rsidR="00AD4F57">
        <w:t>atoms that have more than one electron</w:t>
      </w:r>
    </w:p>
    <w:p w:rsidR="002A7198" w:rsidRPr="002A7198" w:rsidRDefault="002A7198" w:rsidP="0017558B">
      <w:pPr>
        <w:numPr>
          <w:ilvl w:val="1"/>
          <w:numId w:val="21"/>
        </w:numPr>
        <w:tabs>
          <w:tab w:val="clear" w:pos="1440"/>
          <w:tab w:val="num" w:pos="1080"/>
        </w:tabs>
        <w:ind w:left="1080"/>
      </w:pPr>
      <w:r>
        <w:t>did not account for the fine structure of emission lines</w:t>
      </w:r>
    </w:p>
    <w:p w:rsidR="0017558B" w:rsidRDefault="0017558B" w:rsidP="0017558B"/>
    <w:p w:rsidR="000A3517" w:rsidRDefault="00260F49" w:rsidP="000A3517">
      <w:r>
        <w:rPr>
          <w:noProof/>
        </w:rPr>
        <w:object w:dxaOrig="1440" w:dyaOrig="1440">
          <v:shape id="_x0000_s3370" type="#_x0000_t75" style="position:absolute;margin-left:36pt;margin-top:2.05pt;width:208.2pt;height:60.95pt;z-index:251657216">
            <v:imagedata r:id="rId9" o:title=""/>
            <w10:wrap side="left"/>
          </v:shape>
          <o:OLEObject Type="Embed" ProgID="Equation.DSMT4" ShapeID="_x0000_s3370" DrawAspect="Content" ObjectID="_1546695515" r:id="rId10"/>
        </w:object>
      </w:r>
      <w:r w:rsidR="006A69C2">
        <w:t>5</w:t>
      </w:r>
      <w:r w:rsidR="000A3517">
        <w:t>)</w:t>
      </w:r>
    </w:p>
    <w:p w:rsidR="000A3517" w:rsidRDefault="000A3517" w:rsidP="000A3517"/>
    <w:p w:rsidR="000A3517" w:rsidRDefault="000A3517" w:rsidP="000A3517"/>
    <w:p w:rsidR="00C05B06" w:rsidRDefault="000A3517" w:rsidP="000A3517">
      <w:r>
        <w:t>/</w:t>
      </w:r>
      <w:r w:rsidR="006A69C2">
        <w:t>4</w:t>
      </w:r>
    </w:p>
    <w:p w:rsidR="00C05B06" w:rsidRDefault="00C05B06"/>
    <w:p w:rsidR="00C05B06" w:rsidRDefault="00C05B06"/>
    <w:p w:rsidR="000B06C2" w:rsidRDefault="006A69C2" w:rsidP="000B06C2">
      <w:r>
        <w:t>6</w:t>
      </w:r>
      <w:r w:rsidR="000B06C2">
        <w:t>)</w:t>
      </w:r>
      <w:r w:rsidR="000B06C2">
        <w:tab/>
      </w:r>
      <w:r>
        <w:t>Total e</w:t>
      </w:r>
      <w:r w:rsidR="000B06C2">
        <w:t xml:space="preserve">nergy in = </w:t>
      </w:r>
      <w:r>
        <w:t>Total e</w:t>
      </w:r>
      <w:r w:rsidR="000B06C2">
        <w:t>nergy out</w:t>
      </w:r>
    </w:p>
    <w:p w:rsidR="00C65924" w:rsidRDefault="000B06C2" w:rsidP="000B06C2">
      <w:r>
        <w:t>/1</w:t>
      </w:r>
    </w:p>
    <w:p w:rsidR="000B06C2" w:rsidRDefault="00260F49" w:rsidP="000B06C2">
      <w:r>
        <w:rPr>
          <w:noProof/>
        </w:rPr>
        <w:object w:dxaOrig="1440" w:dyaOrig="1440">
          <v:shape id="_x0000_s3372" type="#_x0000_t75" style="position:absolute;margin-left:36pt;margin-top:12.6pt;width:296.7pt;height:33.75pt;z-index:251658240">
            <v:imagedata r:id="rId11" o:title=""/>
            <w10:wrap side="left"/>
          </v:shape>
          <o:OLEObject Type="Embed" ProgID="Equation.DSMT4" ShapeID="_x0000_s3372" DrawAspect="Content" ObjectID="_1546695516" r:id="rId12"/>
        </w:object>
      </w:r>
    </w:p>
    <w:p w:rsidR="000B06C2" w:rsidRDefault="006A69C2" w:rsidP="000B06C2">
      <w:r>
        <w:t>7</w:t>
      </w:r>
      <w:r w:rsidR="000B06C2">
        <w:t>)</w:t>
      </w:r>
    </w:p>
    <w:p w:rsidR="000B06C2" w:rsidRDefault="000B06C2" w:rsidP="000B06C2"/>
    <w:p w:rsidR="000B06C2" w:rsidRDefault="000B06C2" w:rsidP="000B06C2">
      <w:r>
        <w:t>/4</w:t>
      </w:r>
    </w:p>
    <w:p w:rsidR="000A3517" w:rsidRDefault="000A3517"/>
    <w:p w:rsidR="000B06C2" w:rsidRDefault="006A69C2" w:rsidP="000B06C2">
      <w:r>
        <w:t>8</w:t>
      </w:r>
      <w:r w:rsidR="000B06C2">
        <w:t>)</w:t>
      </w:r>
      <w:r w:rsidR="000B06C2">
        <w:tab/>
        <w:t>Ionization energy = 13.6eV</w:t>
      </w:r>
    </w:p>
    <w:p w:rsidR="000A3517" w:rsidRDefault="000B06C2" w:rsidP="000B06C2">
      <w:r>
        <w:t>/1</w:t>
      </w:r>
    </w:p>
    <w:p w:rsidR="000A3517" w:rsidRDefault="000A3517"/>
    <w:p w:rsidR="000B06C2" w:rsidRDefault="006A69C2" w:rsidP="000B06C2">
      <w:r>
        <w:br w:type="page"/>
      </w:r>
      <w:r>
        <w:lastRenderedPageBreak/>
        <w:t>9</w:t>
      </w:r>
      <w:r w:rsidR="000B06C2">
        <w:t>)</w:t>
      </w:r>
      <w:r w:rsidR="000B06C2">
        <w:tab/>
        <w:t>A)</w:t>
      </w:r>
    </w:p>
    <w:p w:rsidR="000B06C2" w:rsidRDefault="006A69C2" w:rsidP="000B06C2">
      <w:pPr>
        <w:ind w:left="720" w:firstLine="720"/>
      </w:pPr>
      <w:r w:rsidRPr="006A69C2">
        <w:rPr>
          <w:position w:val="-106"/>
        </w:rPr>
        <w:object w:dxaOrig="4180" w:dyaOrig="2240">
          <v:shape id="_x0000_i1026" type="#_x0000_t75" style="width:209.4pt;height:111.6pt" o:ole="">
            <v:imagedata r:id="rId13" o:title=""/>
          </v:shape>
          <o:OLEObject Type="Embed" ProgID="Equation.DSMT4" ShapeID="_x0000_i1026" DrawAspect="Content" ObjectID="_1546695512" r:id="rId14"/>
        </w:object>
      </w:r>
    </w:p>
    <w:p w:rsidR="000A3517" w:rsidRDefault="000B06C2" w:rsidP="000B06C2">
      <w:r>
        <w:t>/6</w:t>
      </w:r>
    </w:p>
    <w:p w:rsidR="000B06C2" w:rsidRDefault="000B06C2" w:rsidP="000B06C2">
      <w:pPr>
        <w:ind w:firstLine="720"/>
      </w:pPr>
      <w:r>
        <w:t>B)</w:t>
      </w:r>
    </w:p>
    <w:p w:rsidR="000B06C2" w:rsidRDefault="006A69C2" w:rsidP="000B06C2">
      <w:pPr>
        <w:ind w:left="720" w:firstLine="720"/>
      </w:pPr>
      <w:r w:rsidRPr="006A69C2">
        <w:rPr>
          <w:position w:val="-106"/>
        </w:rPr>
        <w:object w:dxaOrig="4239" w:dyaOrig="2240">
          <v:shape id="_x0000_i1027" type="#_x0000_t75" style="width:212.4pt;height:111.6pt" o:ole="">
            <v:imagedata r:id="rId15" o:title=""/>
          </v:shape>
          <o:OLEObject Type="Embed" ProgID="Equation.DSMT4" ShapeID="_x0000_i1027" DrawAspect="Content" ObjectID="_1546695513" r:id="rId16"/>
        </w:object>
      </w:r>
    </w:p>
    <w:p w:rsidR="000B06C2" w:rsidRDefault="000B06C2" w:rsidP="000B06C2"/>
    <w:p w:rsidR="0096342F" w:rsidRDefault="006A69C2" w:rsidP="004D72EA">
      <w:pPr>
        <w:ind w:left="720" w:hanging="720"/>
      </w:pPr>
      <w:r>
        <w:t>10</w:t>
      </w:r>
      <w:r w:rsidR="0096342F">
        <w:t>)</w:t>
      </w:r>
      <w:r w:rsidR="0096342F">
        <w:tab/>
        <w:t xml:space="preserve">The energies </w:t>
      </w:r>
      <w:r>
        <w:t xml:space="preserve">shown in the diagram </w:t>
      </w:r>
      <w:r w:rsidR="004D72EA">
        <w:t>are relative to 0 eV being the energy of the electron when it is not part of the atom.  We need to know the energies required to excite the electron around the hydrogen atom from its ground state.</w:t>
      </w:r>
    </w:p>
    <w:p w:rsidR="0096342F" w:rsidRDefault="00260F49" w:rsidP="0096342F">
      <w:r>
        <w:rPr>
          <w:noProof/>
        </w:rPr>
        <w:object w:dxaOrig="1440" w:dyaOrig="1440">
          <v:shape id="_x0000_s3377" type="#_x0000_t75" style="position:absolute;margin-left:36pt;margin-top:2.05pt;width:217.2pt;height:64pt;z-index:251659264">
            <v:imagedata r:id="rId17" o:title=""/>
            <w10:wrap side="left"/>
          </v:shape>
          <o:OLEObject Type="Embed" ProgID="Equation.DSMT4" ShapeID="_x0000_s3377" DrawAspect="Content" ObjectID="_1546695517" r:id="rId18"/>
        </w:object>
      </w:r>
    </w:p>
    <w:p w:rsidR="0096342F" w:rsidRDefault="0096342F" w:rsidP="0096342F"/>
    <w:p w:rsidR="0096342F" w:rsidRDefault="0096342F" w:rsidP="0096342F"/>
    <w:p w:rsidR="0096342F" w:rsidRDefault="0096342F" w:rsidP="0096342F"/>
    <w:p w:rsidR="0096342F" w:rsidRDefault="0096342F" w:rsidP="0096342F"/>
    <w:p w:rsidR="0096342F" w:rsidRDefault="0096342F" w:rsidP="0096342F"/>
    <w:p w:rsidR="0096342F" w:rsidRDefault="0096342F" w:rsidP="004D72EA">
      <w:pPr>
        <w:ind w:left="720"/>
      </w:pPr>
      <w:r>
        <w:t xml:space="preserve">A 12.3 eV electron collides with </w:t>
      </w:r>
      <w:r w:rsidR="004D72EA">
        <w:t>the electron in the</w:t>
      </w:r>
      <w:r>
        <w:t xml:space="preserve"> hydrogen atom and excites the atom to n = 2 (10.2 eV) or n = 3 (12.</w:t>
      </w:r>
      <w:r w:rsidR="006A69C2">
        <w:t>09</w:t>
      </w:r>
      <w:r>
        <w:t xml:space="preserve"> eV)</w:t>
      </w:r>
      <w:r w:rsidR="004D72EA">
        <w:t>.  When the atom falls back toward the ground state a direct jump and an intermediate jump are possible resulting in three possible wavelengths:</w:t>
      </w:r>
    </w:p>
    <w:p w:rsidR="0096342F" w:rsidRDefault="00260F49" w:rsidP="0096342F">
      <w:r>
        <w:rPr>
          <w:noProof/>
        </w:rPr>
        <w:object w:dxaOrig="1440" w:dyaOrig="1440">
          <v:shape id="_x0000_s3380" type="#_x0000_t75" style="position:absolute;margin-left:261pt;margin-top:9.8pt;width:154pt;height:132.15pt;z-index:251661312">
            <v:imagedata r:id="rId19" o:title=""/>
            <w10:wrap side="left"/>
          </v:shape>
          <o:OLEObject Type="Embed" ProgID="Equation.DSMT4" ShapeID="_x0000_s3380" DrawAspect="Content" ObjectID="_1546695518" r:id="rId20"/>
        </w:object>
      </w:r>
      <w:r>
        <w:rPr>
          <w:noProof/>
        </w:rPr>
        <w:object w:dxaOrig="1440" w:dyaOrig="1440">
          <v:shape id="_x0000_s3379" type="#_x0000_t75" style="position:absolute;margin-left:36pt;margin-top:9.8pt;width:159pt;height:204.2pt;z-index:251660288">
            <v:imagedata r:id="rId21" o:title=""/>
            <w10:wrap side="left"/>
          </v:shape>
          <o:OLEObject Type="Embed" ProgID="Equation.DSMT4" ShapeID="_x0000_s3379" DrawAspect="Content" ObjectID="_1546695519" r:id="rId22"/>
        </w:object>
      </w:r>
    </w:p>
    <w:p w:rsidR="0096342F" w:rsidRDefault="0096342F" w:rsidP="0096342F"/>
    <w:p w:rsidR="00C65924" w:rsidRDefault="0096342F" w:rsidP="0096342F">
      <w:r>
        <w:t>/7</w:t>
      </w:r>
    </w:p>
    <w:p w:rsidR="004D72EA" w:rsidRDefault="004D72EA" w:rsidP="0096342F"/>
    <w:p w:rsidR="004D72EA" w:rsidRDefault="004D72EA" w:rsidP="0096342F"/>
    <w:p w:rsidR="004D72EA" w:rsidRDefault="004D72EA" w:rsidP="0096342F"/>
    <w:p w:rsidR="004D72EA" w:rsidRDefault="004D72EA" w:rsidP="0096342F"/>
    <w:p w:rsidR="004D72EA" w:rsidRDefault="004D72EA" w:rsidP="0096342F"/>
    <w:p w:rsidR="004D72EA" w:rsidRDefault="004D72EA" w:rsidP="0096342F"/>
    <w:p w:rsidR="004D72EA" w:rsidRDefault="004D72EA" w:rsidP="0096342F"/>
    <w:p w:rsidR="004D72EA" w:rsidRDefault="004D72EA" w:rsidP="0096342F"/>
    <w:p w:rsidR="004D72EA" w:rsidRDefault="004D72EA" w:rsidP="0096342F"/>
    <w:p w:rsidR="004D72EA" w:rsidRDefault="004D72EA" w:rsidP="0096342F"/>
    <w:p w:rsidR="004D72EA" w:rsidRDefault="004D72EA" w:rsidP="0096342F"/>
    <w:p w:rsidR="004D72EA" w:rsidRDefault="004D72EA" w:rsidP="0096342F"/>
    <w:p w:rsidR="004D72EA" w:rsidRDefault="004D72EA" w:rsidP="004D72EA"/>
    <w:p w:rsidR="004D72EA" w:rsidRDefault="006A69C2" w:rsidP="004D72EA">
      <w:bookmarkStart w:id="0" w:name="_GoBack"/>
      <w:bookmarkEnd w:id="0"/>
      <w:r>
        <w:br w:type="page"/>
      </w:r>
      <w:r w:rsidR="004D72EA">
        <w:lastRenderedPageBreak/>
        <w:t>1</w:t>
      </w:r>
      <w:r>
        <w:t>1</w:t>
      </w:r>
      <w:r w:rsidR="004D72EA">
        <w:t>)</w:t>
      </w:r>
    </w:p>
    <w:p w:rsidR="004D72EA" w:rsidRDefault="004D72EA" w:rsidP="004D72EA">
      <w:r>
        <w:t>/3</w:t>
      </w:r>
      <w:r>
        <w:tab/>
      </w:r>
    </w:p>
    <w:p w:rsidR="004D72EA" w:rsidRDefault="004D72EA" w:rsidP="004D72EA">
      <w:pPr>
        <w:ind w:left="720" w:hanging="720"/>
      </w:pPr>
      <w:r>
        <w:tab/>
      </w:r>
      <w:r w:rsidR="00B66422">
        <w:t xml:space="preserve">The energy required to ionize the atom from its first excitation state is </w:t>
      </w:r>
      <w:r w:rsidR="00B66422" w:rsidRPr="00B66422">
        <w:rPr>
          <w:b/>
        </w:rPr>
        <w:t>3.4</w:t>
      </w:r>
      <w:r w:rsidR="006A69C2">
        <w:rPr>
          <w:b/>
        </w:rPr>
        <w:t>0</w:t>
      </w:r>
      <w:r w:rsidR="00B66422" w:rsidRPr="00B66422">
        <w:rPr>
          <w:b/>
        </w:rPr>
        <w:t xml:space="preserve"> eV</w:t>
      </w:r>
      <w:r w:rsidR="00B66422">
        <w:t>.  This is n</w:t>
      </w:r>
      <w:r>
        <w:t xml:space="preserve">ot </w:t>
      </w:r>
      <w:r w:rsidR="00B66422">
        <w:t xml:space="preserve">a </w:t>
      </w:r>
      <w:r>
        <w:t>very likely</w:t>
      </w:r>
      <w:r w:rsidR="00B66422">
        <w:t xml:space="preserve"> event</w:t>
      </w:r>
      <w:r>
        <w:t xml:space="preserve"> since the electron is not at this level for very long and the odds of the correct energy photon hitting it at th</w:t>
      </w:r>
      <w:r w:rsidR="00B66422">
        <w:t>at</w:t>
      </w:r>
      <w:r>
        <w:t xml:space="preserve"> time is remote.</w:t>
      </w:r>
    </w:p>
    <w:p w:rsidR="00B66422" w:rsidRDefault="00B66422" w:rsidP="00B66422"/>
    <w:p w:rsidR="005E1385" w:rsidRDefault="00260F49" w:rsidP="005E1385">
      <w:r>
        <w:rPr>
          <w:noProof/>
        </w:rPr>
        <w:object w:dxaOrig="1440" w:dyaOrig="1440">
          <v:shape id="_x0000_s3363" type="#_x0000_t75" style="position:absolute;margin-left:63pt;margin-top:7pt;width:160pt;height:90.35pt;z-index:251654144">
            <v:imagedata r:id="rId23" o:title=""/>
            <w10:wrap side="left"/>
          </v:shape>
          <o:OLEObject Type="Embed" ProgID="Equation.DSMT4" ShapeID="_x0000_s3363" DrawAspect="Content" ObjectID="_1546695520" r:id="rId24"/>
        </w:object>
      </w:r>
      <w:r w:rsidR="005E1385">
        <w:t>1</w:t>
      </w:r>
      <w:r w:rsidR="006A69C2">
        <w:t>2</w:t>
      </w:r>
      <w:r w:rsidR="005E1385">
        <w:t>)</w:t>
      </w:r>
    </w:p>
    <w:p w:rsidR="005E1385" w:rsidRDefault="005E1385" w:rsidP="005E1385">
      <w:r>
        <w:tab/>
        <w:t>A)</w:t>
      </w:r>
    </w:p>
    <w:p w:rsidR="005E1385" w:rsidRDefault="005E1385" w:rsidP="005E1385"/>
    <w:p w:rsidR="005E1385" w:rsidRDefault="005E1385" w:rsidP="005E1385"/>
    <w:p w:rsidR="005E1385" w:rsidRDefault="005E1385" w:rsidP="005E1385"/>
    <w:p w:rsidR="005E1385" w:rsidRDefault="005E1385" w:rsidP="005E1385"/>
    <w:p w:rsidR="0037522C" w:rsidRDefault="005E1385" w:rsidP="005E1385">
      <w:r>
        <w:t>/</w:t>
      </w:r>
      <w:r w:rsidR="006A69C2">
        <w:t>9</w:t>
      </w:r>
    </w:p>
    <w:p w:rsidR="005E1385" w:rsidRDefault="005E1385" w:rsidP="005E1385"/>
    <w:p w:rsidR="005E1385" w:rsidRDefault="00260F49" w:rsidP="005E1385">
      <w:pPr>
        <w:ind w:left="720"/>
      </w:pPr>
      <w:r>
        <w:rPr>
          <w:noProof/>
        </w:rPr>
        <w:object w:dxaOrig="1440" w:dyaOrig="1440">
          <v:shape id="_x0000_s3366" type="#_x0000_t75" style="position:absolute;left:0;text-align:left;margin-left:1in;margin-top:1.2pt;width:142.15pt;height:86.65pt;z-index:251656192">
            <v:imagedata r:id="rId25" o:title=""/>
            <w10:wrap side="left"/>
          </v:shape>
          <o:OLEObject Type="Embed" ProgID="Equation.DSMT4" ShapeID="_x0000_s3366" DrawAspect="Content" ObjectID="_1546695521" r:id="rId26"/>
        </w:object>
      </w:r>
      <w:r w:rsidR="005E1385">
        <w:t>B)</w:t>
      </w:r>
    </w:p>
    <w:p w:rsidR="005E1385" w:rsidRDefault="005E1385" w:rsidP="005E1385"/>
    <w:p w:rsidR="005E1385" w:rsidRDefault="005E1385" w:rsidP="005E1385"/>
    <w:p w:rsidR="005E1385" w:rsidRDefault="005E1385" w:rsidP="005E1385"/>
    <w:p w:rsidR="005E1385" w:rsidRDefault="005E1385" w:rsidP="005E1385"/>
    <w:p w:rsidR="005E1385" w:rsidRDefault="005E1385" w:rsidP="005E1385"/>
    <w:p w:rsidR="005E1385" w:rsidRDefault="005E1385" w:rsidP="005E1385"/>
    <w:p w:rsidR="005E1385" w:rsidRDefault="00260F49" w:rsidP="005E1385">
      <w:r>
        <w:rPr>
          <w:noProof/>
        </w:rPr>
        <w:object w:dxaOrig="1440" w:dyaOrig="1440">
          <v:shape id="_x0000_s3365" type="#_x0000_t75" style="position:absolute;margin-left:1in;margin-top:12.6pt;width:155.15pt;height:34.45pt;z-index:251655168">
            <v:imagedata r:id="rId27" o:title=""/>
            <w10:wrap side="left"/>
          </v:shape>
          <o:OLEObject Type="Embed" ProgID="Equation.DSMT4" ShapeID="_x0000_s3365" DrawAspect="Content" ObjectID="_1546695522" r:id="rId28"/>
        </w:object>
      </w:r>
      <w:r w:rsidR="005E1385">
        <w:tab/>
        <w:t>C)</w:t>
      </w:r>
    </w:p>
    <w:p w:rsidR="005E1385" w:rsidRDefault="005E1385" w:rsidP="005E1385"/>
    <w:p w:rsidR="005E1385" w:rsidRDefault="005E1385" w:rsidP="005E1385"/>
    <w:p w:rsidR="005E1385" w:rsidRDefault="005E1385" w:rsidP="005E1385"/>
    <w:p w:rsidR="005E1385" w:rsidRDefault="005E1385" w:rsidP="005E1385"/>
    <w:p w:rsidR="005E1385" w:rsidRDefault="005E1385" w:rsidP="005E1385">
      <w:pPr>
        <w:ind w:left="720"/>
      </w:pPr>
      <w:r>
        <w:t>D)</w:t>
      </w:r>
      <w:r>
        <w:tab/>
      </w:r>
      <w:r w:rsidR="006A69C2" w:rsidRPr="00FA14EF">
        <w:rPr>
          <w:position w:val="-16"/>
        </w:rPr>
        <w:object w:dxaOrig="2100" w:dyaOrig="440">
          <v:shape id="_x0000_i1028" type="#_x0000_t75" style="width:105pt;height:21.6pt" o:ole="">
            <v:imagedata r:id="rId29" o:title=""/>
          </v:shape>
          <o:OLEObject Type="Embed" ProgID="Equation.DSMT4" ShapeID="_x0000_i1028" DrawAspect="Content" ObjectID="_1546695514" r:id="rId30"/>
        </w:object>
      </w:r>
    </w:p>
    <w:p w:rsidR="005E1385" w:rsidRDefault="005E1385" w:rsidP="005E1385"/>
    <w:sectPr w:rsidR="005E1385" w:rsidSect="004D0F0E">
      <w:headerReference w:type="even" r:id="rId31"/>
      <w:headerReference w:type="default" r:id="rId32"/>
      <w:footerReference w:type="even" r:id="rId33"/>
      <w:footerReference w:type="default" r:id="rId34"/>
      <w:pgSz w:w="12240" w:h="15840"/>
      <w:pgMar w:top="720" w:right="1440" w:bottom="720" w:left="1440" w:header="432" w:footer="432"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260F49" w:rsidRDefault="00260F49">
      <w:r>
        <w:separator/>
      </w:r>
    </w:p>
  </w:endnote>
  <w:endnote w:type="continuationSeparator" w:id="0">
    <w:p w:rsidR="00260F49" w:rsidRDefault="00260F4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A5A8F" w:rsidRDefault="00FA5A8F" w:rsidP="006962D4">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FA5A8F" w:rsidRDefault="00FA5A8F" w:rsidP="00384745">
    <w:pPr>
      <w:pStyle w:val="Footer"/>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A5A8F" w:rsidRPr="004A00BF" w:rsidRDefault="004D0F0E" w:rsidP="004D0F0E">
    <w:pPr>
      <w:pStyle w:val="Footer"/>
      <w:tabs>
        <w:tab w:val="clear" w:pos="8640"/>
        <w:tab w:val="right" w:pos="9360"/>
      </w:tabs>
      <w:rPr>
        <w:szCs w:val="20"/>
      </w:rPr>
    </w:pPr>
    <w:r>
      <w:rPr>
        <w:sz w:val="18"/>
      </w:rPr>
      <w:t xml:space="preserve">Dr. Ron Licht  </w:t>
    </w:r>
    <w:r>
      <w:rPr>
        <w:noProof/>
        <w:sz w:val="18"/>
        <w:lang w:val="en-CA" w:eastAsia="en-CA"/>
      </w:rPr>
      <w:drawing>
        <wp:inline distT="0" distB="0" distL="0" distR="0">
          <wp:extent cx="838200" cy="298450"/>
          <wp:effectExtent l="0" t="0" r="0" b="6350"/>
          <wp:docPr id="1" name="Picture 1" descr="creativecommon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 descr="creativecommons"/>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838200" cy="298450"/>
                  </a:xfrm>
                  <a:prstGeom prst="rect">
                    <a:avLst/>
                  </a:prstGeom>
                  <a:noFill/>
                  <a:ln>
                    <a:noFill/>
                  </a:ln>
                </pic:spPr>
              </pic:pic>
            </a:graphicData>
          </a:graphic>
        </wp:inline>
      </w:drawing>
    </w:r>
    <w:r w:rsidR="004A00BF" w:rsidRPr="008F169A">
      <w:rPr>
        <w:sz w:val="20"/>
        <w:szCs w:val="20"/>
      </w:rPr>
      <w:tab/>
    </w:r>
    <w:r w:rsidR="004A00BF">
      <w:rPr>
        <w:sz w:val="20"/>
        <w:szCs w:val="20"/>
      </w:rPr>
      <w:t>31</w:t>
    </w:r>
    <w:r w:rsidR="004A00BF" w:rsidRPr="008F169A">
      <w:rPr>
        <w:sz w:val="20"/>
        <w:szCs w:val="20"/>
      </w:rPr>
      <w:t xml:space="preserve"> – </w:t>
    </w:r>
    <w:r w:rsidR="004A00BF" w:rsidRPr="008F169A">
      <w:rPr>
        <w:rStyle w:val="PageNumber"/>
        <w:sz w:val="20"/>
        <w:szCs w:val="20"/>
      </w:rPr>
      <w:fldChar w:fldCharType="begin"/>
    </w:r>
    <w:r w:rsidR="004A00BF" w:rsidRPr="008F169A">
      <w:rPr>
        <w:rStyle w:val="PageNumber"/>
        <w:sz w:val="20"/>
        <w:szCs w:val="20"/>
      </w:rPr>
      <w:instrText xml:space="preserve"> PAGE </w:instrText>
    </w:r>
    <w:r w:rsidR="004A00BF" w:rsidRPr="008F169A">
      <w:rPr>
        <w:rStyle w:val="PageNumber"/>
        <w:sz w:val="20"/>
        <w:szCs w:val="20"/>
      </w:rPr>
      <w:fldChar w:fldCharType="separate"/>
    </w:r>
    <w:r>
      <w:rPr>
        <w:rStyle w:val="PageNumber"/>
        <w:noProof/>
        <w:sz w:val="20"/>
        <w:szCs w:val="20"/>
      </w:rPr>
      <w:t>2</w:t>
    </w:r>
    <w:r w:rsidR="004A00BF" w:rsidRPr="008F169A">
      <w:rPr>
        <w:rStyle w:val="PageNumber"/>
        <w:sz w:val="20"/>
        <w:szCs w:val="20"/>
      </w:rPr>
      <w:fldChar w:fldCharType="end"/>
    </w:r>
    <w:r w:rsidR="004A00BF">
      <w:rPr>
        <w:rStyle w:val="PageNumber"/>
        <w:sz w:val="20"/>
        <w:szCs w:val="20"/>
      </w:rPr>
      <w:tab/>
    </w:r>
    <w:r>
      <w:rPr>
        <w:rStyle w:val="PageNumber"/>
        <w:sz w:val="18"/>
      </w:rPr>
      <w:t>www.structuredindependentlearning.com</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260F49" w:rsidRDefault="00260F49">
      <w:r>
        <w:separator/>
      </w:r>
    </w:p>
  </w:footnote>
  <w:footnote w:type="continuationSeparator" w:id="0">
    <w:p w:rsidR="00260F49" w:rsidRDefault="00260F49">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A5A8F" w:rsidRDefault="00FA5A8F" w:rsidP="006962D4">
    <w:pPr>
      <w:pStyle w:val="Head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FA5A8F" w:rsidRDefault="00FA5A8F" w:rsidP="00384745">
    <w:pPr>
      <w:pStyle w:val="Header"/>
      <w:ind w:right="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A5A8F" w:rsidRDefault="00FA5A8F" w:rsidP="00384745">
    <w:pPr>
      <w:pStyle w:val="Header"/>
      <w:ind w:right="360"/>
    </w:pPr>
    <w:r>
      <w:tab/>
    </w:r>
    <w:r>
      <w:tab/>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4EC13F5"/>
    <w:multiLevelType w:val="hybridMultilevel"/>
    <w:tmpl w:val="15C0C2D8"/>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15:restartNumberingAfterBreak="0">
    <w:nsid w:val="0B1D00FC"/>
    <w:multiLevelType w:val="hybridMultilevel"/>
    <w:tmpl w:val="2C24BF86"/>
    <w:lvl w:ilvl="0" w:tplc="A954A9CA">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15:restartNumberingAfterBreak="0">
    <w:nsid w:val="10467322"/>
    <w:multiLevelType w:val="hybridMultilevel"/>
    <w:tmpl w:val="8266107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 w15:restartNumberingAfterBreak="0">
    <w:nsid w:val="162F3920"/>
    <w:multiLevelType w:val="hybridMultilevel"/>
    <w:tmpl w:val="CDAE1640"/>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15:restartNumberingAfterBreak="0">
    <w:nsid w:val="20BB6872"/>
    <w:multiLevelType w:val="hybridMultilevel"/>
    <w:tmpl w:val="C41E5E94"/>
    <w:lvl w:ilvl="0" w:tplc="04090011">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15:restartNumberingAfterBreak="0">
    <w:nsid w:val="25EB5C0B"/>
    <w:multiLevelType w:val="hybridMultilevel"/>
    <w:tmpl w:val="C042261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 w15:restartNumberingAfterBreak="0">
    <w:nsid w:val="2EAC4380"/>
    <w:multiLevelType w:val="hybridMultilevel"/>
    <w:tmpl w:val="ABECEAD4"/>
    <w:lvl w:ilvl="0" w:tplc="CED2E9F2">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15:restartNumberingAfterBreak="0">
    <w:nsid w:val="34C64639"/>
    <w:multiLevelType w:val="hybridMultilevel"/>
    <w:tmpl w:val="67CED8E4"/>
    <w:lvl w:ilvl="0" w:tplc="429478DE">
      <w:start w:val="1"/>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8" w15:restartNumberingAfterBreak="0">
    <w:nsid w:val="3664607F"/>
    <w:multiLevelType w:val="hybridMultilevel"/>
    <w:tmpl w:val="67EC4E5C"/>
    <w:lvl w:ilvl="0" w:tplc="87568F00">
      <w:start w:val="1"/>
      <w:numFmt w:val="bullet"/>
      <w:lvlText w:val="-"/>
      <w:lvlJc w:val="left"/>
      <w:pPr>
        <w:tabs>
          <w:tab w:val="num" w:pos="1410"/>
        </w:tabs>
        <w:ind w:left="1410" w:hanging="1110"/>
      </w:pPr>
      <w:rPr>
        <w:rFonts w:ascii="Times New Roman" w:eastAsia="Times New Roman" w:hAnsi="Times New Roman" w:cs="Times New Roman" w:hint="default"/>
      </w:rPr>
    </w:lvl>
    <w:lvl w:ilvl="1" w:tplc="04090003" w:tentative="1">
      <w:start w:val="1"/>
      <w:numFmt w:val="bullet"/>
      <w:lvlText w:val="o"/>
      <w:lvlJc w:val="left"/>
      <w:pPr>
        <w:tabs>
          <w:tab w:val="num" w:pos="1380"/>
        </w:tabs>
        <w:ind w:left="1380" w:hanging="360"/>
      </w:pPr>
      <w:rPr>
        <w:rFonts w:ascii="Courier New" w:hAnsi="Courier New" w:cs="Courier New" w:hint="default"/>
      </w:rPr>
    </w:lvl>
    <w:lvl w:ilvl="2" w:tplc="04090005" w:tentative="1">
      <w:start w:val="1"/>
      <w:numFmt w:val="bullet"/>
      <w:lvlText w:val=""/>
      <w:lvlJc w:val="left"/>
      <w:pPr>
        <w:tabs>
          <w:tab w:val="num" w:pos="2100"/>
        </w:tabs>
        <w:ind w:left="2100" w:hanging="360"/>
      </w:pPr>
      <w:rPr>
        <w:rFonts w:ascii="Wingdings" w:hAnsi="Wingdings" w:hint="default"/>
      </w:rPr>
    </w:lvl>
    <w:lvl w:ilvl="3" w:tplc="04090001" w:tentative="1">
      <w:start w:val="1"/>
      <w:numFmt w:val="bullet"/>
      <w:lvlText w:val=""/>
      <w:lvlJc w:val="left"/>
      <w:pPr>
        <w:tabs>
          <w:tab w:val="num" w:pos="2820"/>
        </w:tabs>
        <w:ind w:left="2820" w:hanging="360"/>
      </w:pPr>
      <w:rPr>
        <w:rFonts w:ascii="Symbol" w:hAnsi="Symbol" w:hint="default"/>
      </w:rPr>
    </w:lvl>
    <w:lvl w:ilvl="4" w:tplc="04090003" w:tentative="1">
      <w:start w:val="1"/>
      <w:numFmt w:val="bullet"/>
      <w:lvlText w:val="o"/>
      <w:lvlJc w:val="left"/>
      <w:pPr>
        <w:tabs>
          <w:tab w:val="num" w:pos="3540"/>
        </w:tabs>
        <w:ind w:left="3540" w:hanging="360"/>
      </w:pPr>
      <w:rPr>
        <w:rFonts w:ascii="Courier New" w:hAnsi="Courier New" w:cs="Courier New" w:hint="default"/>
      </w:rPr>
    </w:lvl>
    <w:lvl w:ilvl="5" w:tplc="04090005" w:tentative="1">
      <w:start w:val="1"/>
      <w:numFmt w:val="bullet"/>
      <w:lvlText w:val=""/>
      <w:lvlJc w:val="left"/>
      <w:pPr>
        <w:tabs>
          <w:tab w:val="num" w:pos="4260"/>
        </w:tabs>
        <w:ind w:left="4260" w:hanging="360"/>
      </w:pPr>
      <w:rPr>
        <w:rFonts w:ascii="Wingdings" w:hAnsi="Wingdings" w:hint="default"/>
      </w:rPr>
    </w:lvl>
    <w:lvl w:ilvl="6" w:tplc="04090001" w:tentative="1">
      <w:start w:val="1"/>
      <w:numFmt w:val="bullet"/>
      <w:lvlText w:val=""/>
      <w:lvlJc w:val="left"/>
      <w:pPr>
        <w:tabs>
          <w:tab w:val="num" w:pos="4980"/>
        </w:tabs>
        <w:ind w:left="4980" w:hanging="360"/>
      </w:pPr>
      <w:rPr>
        <w:rFonts w:ascii="Symbol" w:hAnsi="Symbol" w:hint="default"/>
      </w:rPr>
    </w:lvl>
    <w:lvl w:ilvl="7" w:tplc="04090003" w:tentative="1">
      <w:start w:val="1"/>
      <w:numFmt w:val="bullet"/>
      <w:lvlText w:val="o"/>
      <w:lvlJc w:val="left"/>
      <w:pPr>
        <w:tabs>
          <w:tab w:val="num" w:pos="5700"/>
        </w:tabs>
        <w:ind w:left="5700" w:hanging="360"/>
      </w:pPr>
      <w:rPr>
        <w:rFonts w:ascii="Courier New" w:hAnsi="Courier New" w:cs="Courier New" w:hint="default"/>
      </w:rPr>
    </w:lvl>
    <w:lvl w:ilvl="8" w:tplc="04090005" w:tentative="1">
      <w:start w:val="1"/>
      <w:numFmt w:val="bullet"/>
      <w:lvlText w:val=""/>
      <w:lvlJc w:val="left"/>
      <w:pPr>
        <w:tabs>
          <w:tab w:val="num" w:pos="6420"/>
        </w:tabs>
        <w:ind w:left="6420" w:hanging="360"/>
      </w:pPr>
      <w:rPr>
        <w:rFonts w:ascii="Wingdings" w:hAnsi="Wingdings" w:hint="default"/>
      </w:rPr>
    </w:lvl>
  </w:abstractNum>
  <w:abstractNum w:abstractNumId="9" w15:restartNumberingAfterBreak="0">
    <w:nsid w:val="3CA26486"/>
    <w:multiLevelType w:val="hybridMultilevel"/>
    <w:tmpl w:val="BEFA00CA"/>
    <w:lvl w:ilvl="0" w:tplc="8ABAA19E">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15:restartNumberingAfterBreak="0">
    <w:nsid w:val="3FFD0265"/>
    <w:multiLevelType w:val="hybridMultilevel"/>
    <w:tmpl w:val="2F7C0ADE"/>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15:restartNumberingAfterBreak="0">
    <w:nsid w:val="41E65C2A"/>
    <w:multiLevelType w:val="hybridMultilevel"/>
    <w:tmpl w:val="F69098D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42EB69EC"/>
    <w:multiLevelType w:val="hybridMultilevel"/>
    <w:tmpl w:val="65EA5E6C"/>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15:restartNumberingAfterBreak="0">
    <w:nsid w:val="459765AB"/>
    <w:multiLevelType w:val="hybridMultilevel"/>
    <w:tmpl w:val="B6A0B706"/>
    <w:lvl w:ilvl="0" w:tplc="14FC6C00">
      <w:start w:val="2"/>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 w15:restartNumberingAfterBreak="0">
    <w:nsid w:val="53244D9C"/>
    <w:multiLevelType w:val="hybridMultilevel"/>
    <w:tmpl w:val="2EE2F6FE"/>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15:restartNumberingAfterBreak="0">
    <w:nsid w:val="5D747035"/>
    <w:multiLevelType w:val="hybridMultilevel"/>
    <w:tmpl w:val="EB1882BA"/>
    <w:lvl w:ilvl="0" w:tplc="87568F00">
      <w:start w:val="1"/>
      <w:numFmt w:val="bullet"/>
      <w:lvlText w:val="-"/>
      <w:lvlJc w:val="left"/>
      <w:pPr>
        <w:tabs>
          <w:tab w:val="num" w:pos="1710"/>
        </w:tabs>
        <w:ind w:left="1710" w:hanging="1110"/>
      </w:pPr>
      <w:rPr>
        <w:rFonts w:ascii="Times New Roman" w:eastAsia="Times New Roman" w:hAnsi="Times New Roman" w:cs="Times New Roman" w:hint="default"/>
      </w:rPr>
    </w:lvl>
    <w:lvl w:ilvl="1" w:tplc="04090003" w:tentative="1">
      <w:start w:val="1"/>
      <w:numFmt w:val="bullet"/>
      <w:lvlText w:val="o"/>
      <w:lvlJc w:val="left"/>
      <w:pPr>
        <w:tabs>
          <w:tab w:val="num" w:pos="1740"/>
        </w:tabs>
        <w:ind w:left="1740" w:hanging="360"/>
      </w:pPr>
      <w:rPr>
        <w:rFonts w:ascii="Courier New" w:hAnsi="Courier New" w:cs="Courier New" w:hint="default"/>
      </w:rPr>
    </w:lvl>
    <w:lvl w:ilvl="2" w:tplc="04090005" w:tentative="1">
      <w:start w:val="1"/>
      <w:numFmt w:val="bullet"/>
      <w:lvlText w:val=""/>
      <w:lvlJc w:val="left"/>
      <w:pPr>
        <w:tabs>
          <w:tab w:val="num" w:pos="2460"/>
        </w:tabs>
        <w:ind w:left="2460" w:hanging="360"/>
      </w:pPr>
      <w:rPr>
        <w:rFonts w:ascii="Wingdings" w:hAnsi="Wingdings" w:hint="default"/>
      </w:rPr>
    </w:lvl>
    <w:lvl w:ilvl="3" w:tplc="04090001" w:tentative="1">
      <w:start w:val="1"/>
      <w:numFmt w:val="bullet"/>
      <w:lvlText w:val=""/>
      <w:lvlJc w:val="left"/>
      <w:pPr>
        <w:tabs>
          <w:tab w:val="num" w:pos="3180"/>
        </w:tabs>
        <w:ind w:left="3180" w:hanging="360"/>
      </w:pPr>
      <w:rPr>
        <w:rFonts w:ascii="Symbol" w:hAnsi="Symbol" w:hint="default"/>
      </w:rPr>
    </w:lvl>
    <w:lvl w:ilvl="4" w:tplc="04090003" w:tentative="1">
      <w:start w:val="1"/>
      <w:numFmt w:val="bullet"/>
      <w:lvlText w:val="o"/>
      <w:lvlJc w:val="left"/>
      <w:pPr>
        <w:tabs>
          <w:tab w:val="num" w:pos="3900"/>
        </w:tabs>
        <w:ind w:left="3900" w:hanging="360"/>
      </w:pPr>
      <w:rPr>
        <w:rFonts w:ascii="Courier New" w:hAnsi="Courier New" w:cs="Courier New" w:hint="default"/>
      </w:rPr>
    </w:lvl>
    <w:lvl w:ilvl="5" w:tplc="04090005" w:tentative="1">
      <w:start w:val="1"/>
      <w:numFmt w:val="bullet"/>
      <w:lvlText w:val=""/>
      <w:lvlJc w:val="left"/>
      <w:pPr>
        <w:tabs>
          <w:tab w:val="num" w:pos="4620"/>
        </w:tabs>
        <w:ind w:left="4620" w:hanging="360"/>
      </w:pPr>
      <w:rPr>
        <w:rFonts w:ascii="Wingdings" w:hAnsi="Wingdings" w:hint="default"/>
      </w:rPr>
    </w:lvl>
    <w:lvl w:ilvl="6" w:tplc="04090001" w:tentative="1">
      <w:start w:val="1"/>
      <w:numFmt w:val="bullet"/>
      <w:lvlText w:val=""/>
      <w:lvlJc w:val="left"/>
      <w:pPr>
        <w:tabs>
          <w:tab w:val="num" w:pos="5340"/>
        </w:tabs>
        <w:ind w:left="5340" w:hanging="360"/>
      </w:pPr>
      <w:rPr>
        <w:rFonts w:ascii="Symbol" w:hAnsi="Symbol" w:hint="default"/>
      </w:rPr>
    </w:lvl>
    <w:lvl w:ilvl="7" w:tplc="04090003" w:tentative="1">
      <w:start w:val="1"/>
      <w:numFmt w:val="bullet"/>
      <w:lvlText w:val="o"/>
      <w:lvlJc w:val="left"/>
      <w:pPr>
        <w:tabs>
          <w:tab w:val="num" w:pos="6060"/>
        </w:tabs>
        <w:ind w:left="6060" w:hanging="360"/>
      </w:pPr>
      <w:rPr>
        <w:rFonts w:ascii="Courier New" w:hAnsi="Courier New" w:cs="Courier New" w:hint="default"/>
      </w:rPr>
    </w:lvl>
    <w:lvl w:ilvl="8" w:tplc="04090005" w:tentative="1">
      <w:start w:val="1"/>
      <w:numFmt w:val="bullet"/>
      <w:lvlText w:val=""/>
      <w:lvlJc w:val="left"/>
      <w:pPr>
        <w:tabs>
          <w:tab w:val="num" w:pos="6780"/>
        </w:tabs>
        <w:ind w:left="6780" w:hanging="360"/>
      </w:pPr>
      <w:rPr>
        <w:rFonts w:ascii="Wingdings" w:hAnsi="Wingdings" w:hint="default"/>
      </w:rPr>
    </w:lvl>
  </w:abstractNum>
  <w:abstractNum w:abstractNumId="16" w15:restartNumberingAfterBreak="0">
    <w:nsid w:val="60FE3675"/>
    <w:multiLevelType w:val="multilevel"/>
    <w:tmpl w:val="C17E75D2"/>
    <w:lvl w:ilvl="0">
      <w:start w:val="1"/>
      <w:numFmt w:val="bullet"/>
      <w:lvlText w:val=""/>
      <w:lvlJc w:val="left"/>
      <w:pPr>
        <w:tabs>
          <w:tab w:val="num" w:pos="720"/>
        </w:tabs>
        <w:ind w:left="720" w:hanging="360"/>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7" w15:restartNumberingAfterBreak="0">
    <w:nsid w:val="67805624"/>
    <w:multiLevelType w:val="hybridMultilevel"/>
    <w:tmpl w:val="C17E75D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8" w15:restartNumberingAfterBreak="0">
    <w:nsid w:val="69343C4F"/>
    <w:multiLevelType w:val="hybridMultilevel"/>
    <w:tmpl w:val="F1F25BDE"/>
    <w:lvl w:ilvl="0" w:tplc="0409000F">
      <w:start w:val="1"/>
      <w:numFmt w:val="decimal"/>
      <w:lvlText w:val="%1."/>
      <w:lvlJc w:val="left"/>
      <w:pPr>
        <w:tabs>
          <w:tab w:val="num" w:pos="720"/>
        </w:tabs>
        <w:ind w:left="720" w:hanging="360"/>
      </w:pPr>
      <w:rPr>
        <w:rFonts w:hint="default"/>
      </w:rPr>
    </w:lvl>
    <w:lvl w:ilvl="1" w:tplc="A8100F04">
      <w:start w:val="4"/>
      <w:numFmt w:val="bullet"/>
      <w:lvlText w:val="-"/>
      <w:lvlJc w:val="left"/>
      <w:pPr>
        <w:tabs>
          <w:tab w:val="num" w:pos="1440"/>
        </w:tabs>
        <w:ind w:left="1440" w:hanging="360"/>
      </w:pPr>
      <w:rPr>
        <w:rFonts w:ascii="Times New Roman" w:eastAsia="Times New Roman" w:hAnsi="Times New Roman" w:cs="Times New Roman"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15:restartNumberingAfterBreak="0">
    <w:nsid w:val="75230BF3"/>
    <w:multiLevelType w:val="hybridMultilevel"/>
    <w:tmpl w:val="1334F11A"/>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0" w15:restartNumberingAfterBreak="0">
    <w:nsid w:val="76881A49"/>
    <w:multiLevelType w:val="hybridMultilevel"/>
    <w:tmpl w:val="37F2C9F0"/>
    <w:lvl w:ilvl="0" w:tplc="87568F00">
      <w:start w:val="1"/>
      <w:numFmt w:val="bullet"/>
      <w:lvlText w:val="-"/>
      <w:lvlJc w:val="left"/>
      <w:pPr>
        <w:tabs>
          <w:tab w:val="num" w:pos="1410"/>
        </w:tabs>
        <w:ind w:left="1410" w:hanging="111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1" w15:restartNumberingAfterBreak="0">
    <w:nsid w:val="7AEA4821"/>
    <w:multiLevelType w:val="hybridMultilevel"/>
    <w:tmpl w:val="979E1C80"/>
    <w:lvl w:ilvl="0" w:tplc="D7207CF8">
      <w:start w:val="1"/>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5"/>
  </w:num>
  <w:num w:numId="2">
    <w:abstractNumId w:val="0"/>
  </w:num>
  <w:num w:numId="3">
    <w:abstractNumId w:val="6"/>
  </w:num>
  <w:num w:numId="4">
    <w:abstractNumId w:val="1"/>
  </w:num>
  <w:num w:numId="5">
    <w:abstractNumId w:val="8"/>
  </w:num>
  <w:num w:numId="6">
    <w:abstractNumId w:val="11"/>
  </w:num>
  <w:num w:numId="7">
    <w:abstractNumId w:val="17"/>
  </w:num>
  <w:num w:numId="8">
    <w:abstractNumId w:val="16"/>
  </w:num>
  <w:num w:numId="9">
    <w:abstractNumId w:val="20"/>
  </w:num>
  <w:num w:numId="10">
    <w:abstractNumId w:val="15"/>
  </w:num>
  <w:num w:numId="11">
    <w:abstractNumId w:val="19"/>
  </w:num>
  <w:num w:numId="12">
    <w:abstractNumId w:val="2"/>
  </w:num>
  <w:num w:numId="13">
    <w:abstractNumId w:val="4"/>
  </w:num>
  <w:num w:numId="14">
    <w:abstractNumId w:val="13"/>
  </w:num>
  <w:num w:numId="15">
    <w:abstractNumId w:val="21"/>
  </w:num>
  <w:num w:numId="16">
    <w:abstractNumId w:val="14"/>
  </w:num>
  <w:num w:numId="17">
    <w:abstractNumId w:val="3"/>
  </w:num>
  <w:num w:numId="18">
    <w:abstractNumId w:val="12"/>
  </w:num>
  <w:num w:numId="19">
    <w:abstractNumId w:val="10"/>
  </w:num>
  <w:num w:numId="20">
    <w:abstractNumId w:val="7"/>
  </w:num>
  <w:num w:numId="21">
    <w:abstractNumId w:val="18"/>
  </w:num>
  <w:num w:numId="22">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noPunctuationKerning/>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84745"/>
    <w:rsid w:val="00006839"/>
    <w:rsid w:val="000212BB"/>
    <w:rsid w:val="00024966"/>
    <w:rsid w:val="000261AF"/>
    <w:rsid w:val="00035547"/>
    <w:rsid w:val="00035AA8"/>
    <w:rsid w:val="0008777F"/>
    <w:rsid w:val="000921FD"/>
    <w:rsid w:val="000A06D6"/>
    <w:rsid w:val="000A3517"/>
    <w:rsid w:val="000B06C2"/>
    <w:rsid w:val="000E0DA2"/>
    <w:rsid w:val="000E1A86"/>
    <w:rsid w:val="000F02CD"/>
    <w:rsid w:val="000F359C"/>
    <w:rsid w:val="00101CFB"/>
    <w:rsid w:val="0011757B"/>
    <w:rsid w:val="00136409"/>
    <w:rsid w:val="001379F9"/>
    <w:rsid w:val="00147AB4"/>
    <w:rsid w:val="00160774"/>
    <w:rsid w:val="00170A38"/>
    <w:rsid w:val="00173F84"/>
    <w:rsid w:val="00174B0C"/>
    <w:rsid w:val="0017558B"/>
    <w:rsid w:val="001903DB"/>
    <w:rsid w:val="001B6F6A"/>
    <w:rsid w:val="001D20D6"/>
    <w:rsid w:val="001E11E2"/>
    <w:rsid w:val="001E18B6"/>
    <w:rsid w:val="001E1C0F"/>
    <w:rsid w:val="001F54E5"/>
    <w:rsid w:val="00210974"/>
    <w:rsid w:val="00217529"/>
    <w:rsid w:val="002273DE"/>
    <w:rsid w:val="002302F6"/>
    <w:rsid w:val="002463B2"/>
    <w:rsid w:val="00247606"/>
    <w:rsid w:val="00260F49"/>
    <w:rsid w:val="00265E77"/>
    <w:rsid w:val="0027087B"/>
    <w:rsid w:val="00271B6D"/>
    <w:rsid w:val="002800C9"/>
    <w:rsid w:val="00293382"/>
    <w:rsid w:val="00297EA6"/>
    <w:rsid w:val="002A7198"/>
    <w:rsid w:val="002D0A1D"/>
    <w:rsid w:val="002E3A14"/>
    <w:rsid w:val="002E4E38"/>
    <w:rsid w:val="002E759C"/>
    <w:rsid w:val="002E7E1C"/>
    <w:rsid w:val="002F3814"/>
    <w:rsid w:val="002F5551"/>
    <w:rsid w:val="002F5666"/>
    <w:rsid w:val="00301FAC"/>
    <w:rsid w:val="00330BAE"/>
    <w:rsid w:val="00355E8A"/>
    <w:rsid w:val="00363F79"/>
    <w:rsid w:val="0037522C"/>
    <w:rsid w:val="00381AA7"/>
    <w:rsid w:val="00384745"/>
    <w:rsid w:val="00390537"/>
    <w:rsid w:val="00397B69"/>
    <w:rsid w:val="003A62B9"/>
    <w:rsid w:val="003C0C70"/>
    <w:rsid w:val="003C6AC7"/>
    <w:rsid w:val="003E1663"/>
    <w:rsid w:val="003E49D7"/>
    <w:rsid w:val="003E4E91"/>
    <w:rsid w:val="003F35D8"/>
    <w:rsid w:val="004035B9"/>
    <w:rsid w:val="004070C6"/>
    <w:rsid w:val="00416961"/>
    <w:rsid w:val="00421F81"/>
    <w:rsid w:val="00433AE7"/>
    <w:rsid w:val="0044774C"/>
    <w:rsid w:val="00450740"/>
    <w:rsid w:val="0045426E"/>
    <w:rsid w:val="004655D7"/>
    <w:rsid w:val="004708B7"/>
    <w:rsid w:val="004902F0"/>
    <w:rsid w:val="004A00BF"/>
    <w:rsid w:val="004A544B"/>
    <w:rsid w:val="004B07ED"/>
    <w:rsid w:val="004D0F0E"/>
    <w:rsid w:val="004D187D"/>
    <w:rsid w:val="004D44ED"/>
    <w:rsid w:val="004D6E17"/>
    <w:rsid w:val="004D72EA"/>
    <w:rsid w:val="004E7F8F"/>
    <w:rsid w:val="004F1682"/>
    <w:rsid w:val="0050222C"/>
    <w:rsid w:val="0050249D"/>
    <w:rsid w:val="005066DD"/>
    <w:rsid w:val="0051361A"/>
    <w:rsid w:val="00547507"/>
    <w:rsid w:val="00547804"/>
    <w:rsid w:val="005542D4"/>
    <w:rsid w:val="00555373"/>
    <w:rsid w:val="005632A0"/>
    <w:rsid w:val="00563D40"/>
    <w:rsid w:val="00570017"/>
    <w:rsid w:val="0057176C"/>
    <w:rsid w:val="005B20CC"/>
    <w:rsid w:val="005B5391"/>
    <w:rsid w:val="005B7B58"/>
    <w:rsid w:val="005C2417"/>
    <w:rsid w:val="005E1385"/>
    <w:rsid w:val="00611343"/>
    <w:rsid w:val="00613244"/>
    <w:rsid w:val="0062262E"/>
    <w:rsid w:val="00623055"/>
    <w:rsid w:val="00636C9B"/>
    <w:rsid w:val="006962D4"/>
    <w:rsid w:val="006A2D0C"/>
    <w:rsid w:val="006A57F2"/>
    <w:rsid w:val="006A69C2"/>
    <w:rsid w:val="006B3FA8"/>
    <w:rsid w:val="006F28F2"/>
    <w:rsid w:val="006F4B05"/>
    <w:rsid w:val="00703856"/>
    <w:rsid w:val="00712F56"/>
    <w:rsid w:val="0072073B"/>
    <w:rsid w:val="00721418"/>
    <w:rsid w:val="007340A9"/>
    <w:rsid w:val="0075156F"/>
    <w:rsid w:val="00755C5C"/>
    <w:rsid w:val="00755CD5"/>
    <w:rsid w:val="007B17B8"/>
    <w:rsid w:val="007B691E"/>
    <w:rsid w:val="007D4B41"/>
    <w:rsid w:val="007E342E"/>
    <w:rsid w:val="007E7433"/>
    <w:rsid w:val="007E7845"/>
    <w:rsid w:val="007F64AF"/>
    <w:rsid w:val="00806624"/>
    <w:rsid w:val="008256EF"/>
    <w:rsid w:val="00830DD3"/>
    <w:rsid w:val="00832831"/>
    <w:rsid w:val="00852F2A"/>
    <w:rsid w:val="00861B5F"/>
    <w:rsid w:val="008678BD"/>
    <w:rsid w:val="00871BDF"/>
    <w:rsid w:val="00873E49"/>
    <w:rsid w:val="00886776"/>
    <w:rsid w:val="008A0B23"/>
    <w:rsid w:val="008A769A"/>
    <w:rsid w:val="008B0423"/>
    <w:rsid w:val="008B4389"/>
    <w:rsid w:val="008B54F5"/>
    <w:rsid w:val="008C7E7A"/>
    <w:rsid w:val="008D5698"/>
    <w:rsid w:val="00907091"/>
    <w:rsid w:val="0095232E"/>
    <w:rsid w:val="009574F4"/>
    <w:rsid w:val="0096342F"/>
    <w:rsid w:val="009819D2"/>
    <w:rsid w:val="009A2A8B"/>
    <w:rsid w:val="009E3A6D"/>
    <w:rsid w:val="009F365B"/>
    <w:rsid w:val="009F57AB"/>
    <w:rsid w:val="00A204AF"/>
    <w:rsid w:val="00A2664D"/>
    <w:rsid w:val="00A37549"/>
    <w:rsid w:val="00A46382"/>
    <w:rsid w:val="00A52398"/>
    <w:rsid w:val="00A56312"/>
    <w:rsid w:val="00A623A7"/>
    <w:rsid w:val="00A6555A"/>
    <w:rsid w:val="00A764C4"/>
    <w:rsid w:val="00AA5D09"/>
    <w:rsid w:val="00AB6B9E"/>
    <w:rsid w:val="00AD1261"/>
    <w:rsid w:val="00AD2E4D"/>
    <w:rsid w:val="00AD4F57"/>
    <w:rsid w:val="00B30917"/>
    <w:rsid w:val="00B5218F"/>
    <w:rsid w:val="00B6245F"/>
    <w:rsid w:val="00B66422"/>
    <w:rsid w:val="00B74559"/>
    <w:rsid w:val="00B772E8"/>
    <w:rsid w:val="00B8326B"/>
    <w:rsid w:val="00B92A18"/>
    <w:rsid w:val="00BA4B16"/>
    <w:rsid w:val="00BC009E"/>
    <w:rsid w:val="00BD2FA6"/>
    <w:rsid w:val="00BE0268"/>
    <w:rsid w:val="00BE46D4"/>
    <w:rsid w:val="00BE54B3"/>
    <w:rsid w:val="00BE79A3"/>
    <w:rsid w:val="00C026F4"/>
    <w:rsid w:val="00C05126"/>
    <w:rsid w:val="00C05B06"/>
    <w:rsid w:val="00C06AD8"/>
    <w:rsid w:val="00C13D5C"/>
    <w:rsid w:val="00C152E0"/>
    <w:rsid w:val="00C23A18"/>
    <w:rsid w:val="00C244C6"/>
    <w:rsid w:val="00C338FB"/>
    <w:rsid w:val="00C402E4"/>
    <w:rsid w:val="00C43F4C"/>
    <w:rsid w:val="00C65924"/>
    <w:rsid w:val="00C669CE"/>
    <w:rsid w:val="00C66AFD"/>
    <w:rsid w:val="00C80FAA"/>
    <w:rsid w:val="00C83809"/>
    <w:rsid w:val="00C85CF0"/>
    <w:rsid w:val="00C85E65"/>
    <w:rsid w:val="00C9477F"/>
    <w:rsid w:val="00C95FC6"/>
    <w:rsid w:val="00CB11DE"/>
    <w:rsid w:val="00CB6F0E"/>
    <w:rsid w:val="00D22EE8"/>
    <w:rsid w:val="00D26D4A"/>
    <w:rsid w:val="00D272AF"/>
    <w:rsid w:val="00D410E3"/>
    <w:rsid w:val="00D53E81"/>
    <w:rsid w:val="00D87DB7"/>
    <w:rsid w:val="00DA144A"/>
    <w:rsid w:val="00DB0B9B"/>
    <w:rsid w:val="00DD76DB"/>
    <w:rsid w:val="00DF0056"/>
    <w:rsid w:val="00DF0B3F"/>
    <w:rsid w:val="00DF0E4D"/>
    <w:rsid w:val="00DF28FC"/>
    <w:rsid w:val="00E160E6"/>
    <w:rsid w:val="00E31638"/>
    <w:rsid w:val="00E33476"/>
    <w:rsid w:val="00E36300"/>
    <w:rsid w:val="00E45642"/>
    <w:rsid w:val="00E51B7E"/>
    <w:rsid w:val="00E61B5B"/>
    <w:rsid w:val="00E7013D"/>
    <w:rsid w:val="00E955DC"/>
    <w:rsid w:val="00E977FF"/>
    <w:rsid w:val="00EB733F"/>
    <w:rsid w:val="00ED2365"/>
    <w:rsid w:val="00ED7499"/>
    <w:rsid w:val="00EF1E97"/>
    <w:rsid w:val="00EF6688"/>
    <w:rsid w:val="00EF7218"/>
    <w:rsid w:val="00F0075F"/>
    <w:rsid w:val="00F039A6"/>
    <w:rsid w:val="00F20C8E"/>
    <w:rsid w:val="00F408E3"/>
    <w:rsid w:val="00F61F0D"/>
    <w:rsid w:val="00F71C0F"/>
    <w:rsid w:val="00F7293A"/>
    <w:rsid w:val="00F72E15"/>
    <w:rsid w:val="00F752D6"/>
    <w:rsid w:val="00F90A6D"/>
    <w:rsid w:val="00F94311"/>
    <w:rsid w:val="00FA14BA"/>
    <w:rsid w:val="00FA14EF"/>
    <w:rsid w:val="00FA5A8F"/>
    <w:rsid w:val="00FB3E8B"/>
    <w:rsid w:val="00FC2E68"/>
    <w:rsid w:val="00FD1C36"/>
    <w:rsid w:val="00FD6750"/>
    <w:rsid w:val="00FE5227"/>
  </w:rsids>
  <m:mathPr>
    <m:mathFont m:val="Cambria Math"/>
    <m:brkBin m:val="before"/>
    <m:brkBinSub m:val="--"/>
    <m:smallFrac m:val="0"/>
    <m:dispDef/>
    <m:lMargin m:val="0"/>
    <m:rMargin m:val="0"/>
    <m:defJc m:val="centerGroup"/>
    <m:wrapIndent m:val="1440"/>
    <m:intLim m:val="subSup"/>
    <m:naryLim m:val="undOvr"/>
  </m:mathPr>
  <w:themeFontLang w:val="en-CA"/>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
  <w:shapeDefaults>
    <o:shapedefaults v:ext="edit" spidmax="3381"/>
    <o:shapelayout v:ext="edit">
      <o:idmap v:ext="edit" data="1,2,3"/>
    </o:shapelayout>
  </w:shapeDefaults>
  <w:decimalSymbol w:val="."/>
  <w:listSeparator w:val=","/>
  <w15:docId w15:val="{D6AE5402-6386-44EA-88D8-E94A94DBD22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CA" w:eastAsia="en-CA"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sz w:val="24"/>
      <w:szCs w:val="24"/>
      <w:lang w:val="en-US"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MTEquationSection">
    <w:name w:val="MTEquationSection"/>
    <w:basedOn w:val="DefaultParagraphFont"/>
    <w:rsid w:val="00384745"/>
    <w:rPr>
      <w:vanish/>
      <w:color w:val="FF0000"/>
    </w:rPr>
  </w:style>
  <w:style w:type="paragraph" w:styleId="Header">
    <w:name w:val="header"/>
    <w:basedOn w:val="Normal"/>
    <w:rsid w:val="00384745"/>
    <w:pPr>
      <w:tabs>
        <w:tab w:val="center" w:pos="4320"/>
        <w:tab w:val="right" w:pos="8640"/>
      </w:tabs>
    </w:pPr>
  </w:style>
  <w:style w:type="character" w:styleId="PageNumber">
    <w:name w:val="page number"/>
    <w:basedOn w:val="DefaultParagraphFont"/>
    <w:rsid w:val="00384745"/>
  </w:style>
  <w:style w:type="paragraph" w:styleId="Footer">
    <w:name w:val="footer"/>
    <w:basedOn w:val="Normal"/>
    <w:rsid w:val="00384745"/>
    <w:pPr>
      <w:tabs>
        <w:tab w:val="center" w:pos="4320"/>
        <w:tab w:val="right" w:pos="8640"/>
      </w:tabs>
    </w:pPr>
  </w:style>
  <w:style w:type="table" w:styleId="TableGrid">
    <w:name w:val="Table Grid"/>
    <w:basedOn w:val="TableNormal"/>
    <w:rsid w:val="00563D4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Grid2">
    <w:name w:val="Table Grid 2"/>
    <w:basedOn w:val="TableNormal"/>
    <w:rsid w:val="00563D40"/>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paragraph" w:styleId="BalloonText">
    <w:name w:val="Balloon Text"/>
    <w:basedOn w:val="Normal"/>
    <w:link w:val="BalloonTextChar"/>
    <w:uiPriority w:val="99"/>
    <w:semiHidden/>
    <w:unhideWhenUsed/>
    <w:rsid w:val="00035547"/>
    <w:rPr>
      <w:rFonts w:ascii="Tahoma" w:hAnsi="Tahoma" w:cs="Tahoma"/>
      <w:sz w:val="16"/>
      <w:szCs w:val="16"/>
    </w:rPr>
  </w:style>
  <w:style w:type="character" w:customStyle="1" w:styleId="BalloonTextChar">
    <w:name w:val="Balloon Text Char"/>
    <w:basedOn w:val="DefaultParagraphFont"/>
    <w:link w:val="BalloonText"/>
    <w:uiPriority w:val="99"/>
    <w:semiHidden/>
    <w:rsid w:val="00035547"/>
    <w:rPr>
      <w:rFonts w:ascii="Tahoma" w:hAnsi="Tahoma" w:cs="Tahoma"/>
      <w:sz w:val="16"/>
      <w:szCs w:val="16"/>
      <w:lang w:val="en-US"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 Type="http://schemas.openxmlformats.org/officeDocument/2006/relationships/settings" Target="settings.xml"/><Relationship Id="rId21" Type="http://schemas.openxmlformats.org/officeDocument/2006/relationships/image" Target="media/image8.wmf"/><Relationship Id="rId34" Type="http://schemas.openxmlformats.org/officeDocument/2006/relationships/footer" Target="footer2.xml"/><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footer" Target="footer1.xml"/><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image" Target="media/image12.w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header" Target="header2.xml"/><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theme" Target="theme/theme1.xml"/><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header" Target="header1.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fontTable" Target="fontTable.xml"/></Relationships>
</file>

<file path=word/_rels/footer2.xml.rels><?xml version="1.0" encoding="UTF-8" standalone="yes"?>
<Relationships xmlns="http://schemas.openxmlformats.org/package/2006/relationships"><Relationship Id="rId1" Type="http://schemas.openxmlformats.org/officeDocument/2006/relationships/image" Target="media/image13.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2</TotalTime>
  <Pages>3</Pages>
  <Words>398</Words>
  <Characters>2273</Characters>
  <Application>Microsoft Office Word</Application>
  <DocSecurity>0</DocSecurity>
  <Lines>18</Lines>
  <Paragraphs>5</Paragraphs>
  <ScaleCrop>false</ScaleCrop>
  <HeadingPairs>
    <vt:vector size="2" baseType="variant">
      <vt:variant>
        <vt:lpstr>Title</vt:lpstr>
      </vt:variant>
      <vt:variant>
        <vt:i4>1</vt:i4>
      </vt:variant>
    </vt:vector>
  </HeadingPairs>
  <TitlesOfParts>
    <vt:vector size="1" baseType="lpstr">
      <vt:lpstr>Physics 30</vt:lpstr>
    </vt:vector>
  </TitlesOfParts>
  <Company/>
  <LinksUpToDate>false</LinksUpToDate>
  <CharactersWithSpaces>266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ics 30</dc:title>
  <dc:subject/>
  <dc:creator>Ron Licht</dc:creator>
  <cp:keywords/>
  <dc:description/>
  <cp:lastModifiedBy>Ron Licht</cp:lastModifiedBy>
  <cp:revision>3</cp:revision>
  <cp:lastPrinted>2009-02-04T05:49:00Z</cp:lastPrinted>
  <dcterms:created xsi:type="dcterms:W3CDTF">2011-01-31T20:33:00Z</dcterms:created>
  <dcterms:modified xsi:type="dcterms:W3CDTF">2017-01-23T23: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P_HTMLDest">
    <vt:lpwstr>D:\Jack\Physics\Keys\Lesson 3.html</vt:lpwstr>
  </property>
  <property fmtid="{D5CDD505-2E9C-101B-9397-08002B2CF9AE}" pid="3" name="MP_MathMLTarget">
    <vt:lpwstr>MathPlayer (IE5.5+ behavior)</vt:lpwstr>
  </property>
  <property fmtid="{D5CDD505-2E9C-101B-9397-08002B2CF9AE}" pid="4" name="MP_OpenInBrowser">
    <vt:bool>false</vt:bool>
  </property>
  <property fmtid="{D5CDD505-2E9C-101B-9397-08002B2CF9AE}" pid="5" name="MP_UseMathML">
    <vt:bool>false</vt:bool>
  </property>
  <property fmtid="{D5CDD505-2E9C-101B-9397-08002B2CF9AE}" pid="6" name="MP_MathZoom">
    <vt:bool>false</vt:bool>
  </property>
  <property fmtid="{D5CDD505-2E9C-101B-9397-08002B2CF9AE}" pid="7" name="MP_IE5Win">
    <vt:bool>false</vt:bool>
  </property>
</Properties>
</file>